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4" r:id="rId1"/>
  </p:sldMasterIdLst>
  <p:notesMasterIdLst>
    <p:notesMasterId r:id="rId8"/>
  </p:notesMasterIdLst>
  <p:sldIdLst>
    <p:sldId id="345" r:id="rId2"/>
    <p:sldId id="346" r:id="rId3"/>
    <p:sldId id="391" r:id="rId4"/>
    <p:sldId id="392" r:id="rId5"/>
    <p:sldId id="393" r:id="rId6"/>
    <p:sldId id="373" r:id="rId7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2" userDrawn="1">
          <p15:clr>
            <a:srgbClr val="A4A3A4"/>
          </p15:clr>
        </p15:guide>
        <p15:guide id="2" pos="3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77BA"/>
    <a:srgbClr val="0055A9"/>
    <a:srgbClr val="0000FF"/>
    <a:srgbClr val="FF0000"/>
    <a:srgbClr val="FFFF99"/>
    <a:srgbClr val="CC3300"/>
    <a:srgbClr val="663300"/>
    <a:srgbClr val="FF9900"/>
    <a:srgbClr val="FFFF00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660"/>
  </p:normalViewPr>
  <p:slideViewPr>
    <p:cSldViewPr snapToGrid="0">
      <p:cViewPr varScale="1">
        <p:scale>
          <a:sx n="58" d="100"/>
          <a:sy n="58" d="100"/>
        </p:scale>
        <p:origin x="816" y="78"/>
      </p:cViewPr>
      <p:guideLst>
        <p:guide orient="horz" pos="482"/>
        <p:guide pos="3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2184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B8A59964-E77E-4CA9-A720-42549D59A77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647512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331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3A71040-DAFF-4FDD-B5BA-1EF8821F3FFF}" type="slidenum">
              <a:rPr lang="en-US" altLang="zh-TW" smtClean="0">
                <a:latin typeface="Arial" charset="0"/>
              </a:rPr>
              <a:pPr/>
              <a:t>1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4223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2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8845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3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02257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4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96696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5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65990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目次">
    <p:bg>
      <p:bgPr>
        <a:pattFill prst="ltHorz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標題 1"/>
          <p:cNvSpPr>
            <a:spLocks noGrp="1"/>
          </p:cNvSpPr>
          <p:nvPr>
            <p:ph type="title" hasCustomPrompt="1"/>
          </p:nvPr>
        </p:nvSpPr>
        <p:spPr>
          <a:xfrm>
            <a:off x="1154887" y="3435995"/>
            <a:ext cx="6834226" cy="929109"/>
          </a:xfrm>
          <a:prstGeom prst="rect">
            <a:avLst/>
          </a:prstGeom>
        </p:spPr>
        <p:txBody>
          <a:bodyPr wrap="none"/>
          <a:lstStyle>
            <a:lvl1pPr algn="ctr">
              <a:defRPr sz="6000" b="1"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r>
              <a:rPr lang="zh-TW" altLang="en-US" dirty="0"/>
              <a:t>章節名稱</a:t>
            </a:r>
          </a:p>
        </p:txBody>
      </p:sp>
      <p:sp>
        <p:nvSpPr>
          <p:cNvPr id="43" name="object 58"/>
          <p:cNvSpPr/>
          <p:nvPr userDrawn="1"/>
        </p:nvSpPr>
        <p:spPr>
          <a:xfrm>
            <a:off x="3191435" y="2100350"/>
            <a:ext cx="2761130" cy="1008112"/>
          </a:xfrm>
          <a:prstGeom prst="flowChartTerminator">
            <a:avLst/>
          </a:prstGeom>
          <a:solidFill>
            <a:srgbClr val="0055A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副標題 2"/>
          <p:cNvSpPr>
            <a:spLocks noGrp="1"/>
          </p:cNvSpPr>
          <p:nvPr>
            <p:ph type="subTitle" idx="1" hasCustomPrompt="1"/>
          </p:nvPr>
        </p:nvSpPr>
        <p:spPr>
          <a:xfrm>
            <a:off x="3487272" y="2136406"/>
            <a:ext cx="2169458" cy="936000"/>
          </a:xfrm>
          <a:prstGeom prst="rect">
            <a:avLst/>
          </a:prstGeom>
        </p:spPr>
        <p:txBody>
          <a:bodyPr wrap="none"/>
          <a:lstStyle>
            <a:lvl1pPr marL="0" indent="0" algn="ctr">
              <a:buNone/>
              <a:defRPr sz="6000" b="1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章</a:t>
            </a:r>
            <a:r>
              <a:rPr lang="en-US" altLang="zh-TW" dirty="0"/>
              <a:t>-</a:t>
            </a:r>
            <a:r>
              <a:rPr lang="zh-TW" altLang="en-US" dirty="0"/>
              <a:t>節</a:t>
            </a:r>
          </a:p>
        </p:txBody>
      </p:sp>
      <p:grpSp>
        <p:nvGrpSpPr>
          <p:cNvPr id="38" name="群組 37"/>
          <p:cNvGrpSpPr/>
          <p:nvPr userDrawn="1"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39" name="橢圓 38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5" name="乘號 44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6" name="群組 5"/>
          <p:cNvGrpSpPr/>
          <p:nvPr userDrawn="1"/>
        </p:nvGrpSpPr>
        <p:grpSpPr>
          <a:xfrm>
            <a:off x="5042280" y="0"/>
            <a:ext cx="4105594" cy="484632"/>
            <a:chOff x="5042280" y="563230"/>
            <a:chExt cx="4105594" cy="484632"/>
          </a:xfrm>
        </p:grpSpPr>
        <p:sp>
          <p:nvSpPr>
            <p:cNvPr id="4" name="＞形箭號 3"/>
            <p:cNvSpPr/>
            <p:nvPr userDrawn="1"/>
          </p:nvSpPr>
          <p:spPr bwMode="auto">
            <a:xfrm flipH="1">
              <a:off x="6915548" y="563230"/>
              <a:ext cx="936000" cy="484632"/>
            </a:xfrm>
            <a:prstGeom prst="chevron">
              <a:avLst/>
            </a:prstGeom>
            <a:solidFill>
              <a:srgbClr val="0055A9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5" name="五邊形 4"/>
            <p:cNvSpPr/>
            <p:nvPr userDrawn="1"/>
          </p:nvSpPr>
          <p:spPr bwMode="auto">
            <a:xfrm flipH="1">
              <a:off x="7851874" y="563230"/>
              <a:ext cx="1296000" cy="484632"/>
            </a:xfrm>
            <a:prstGeom prst="homePlate">
              <a:avLst/>
            </a:prstGeom>
            <a:solidFill>
              <a:srgbClr val="0055A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25" name="＞形箭號 24"/>
            <p:cNvSpPr/>
            <p:nvPr userDrawn="1"/>
          </p:nvSpPr>
          <p:spPr bwMode="auto">
            <a:xfrm flipH="1">
              <a:off x="6158682" y="563230"/>
              <a:ext cx="756540" cy="484632"/>
            </a:xfrm>
            <a:prstGeom prst="chevron">
              <a:avLst/>
            </a:prstGeom>
            <a:solidFill>
              <a:srgbClr val="0055A9">
                <a:alpha val="6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29" name="＞形箭號 28"/>
            <p:cNvSpPr/>
            <p:nvPr userDrawn="1"/>
          </p:nvSpPr>
          <p:spPr bwMode="auto">
            <a:xfrm flipH="1">
              <a:off x="5510171" y="563230"/>
              <a:ext cx="648186" cy="484632"/>
            </a:xfrm>
            <a:prstGeom prst="chevron">
              <a:avLst/>
            </a:prstGeom>
            <a:solidFill>
              <a:srgbClr val="0055A9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30" name="＞形箭號 29"/>
            <p:cNvSpPr/>
            <p:nvPr userDrawn="1"/>
          </p:nvSpPr>
          <p:spPr bwMode="auto">
            <a:xfrm flipH="1">
              <a:off x="5042280" y="563230"/>
              <a:ext cx="467566" cy="484632"/>
            </a:xfrm>
            <a:prstGeom prst="chevron">
              <a:avLst/>
            </a:prstGeom>
            <a:solidFill>
              <a:srgbClr val="0055A9">
                <a:alpha val="2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</p:grpSp>
      <p:grpSp>
        <p:nvGrpSpPr>
          <p:cNvPr id="32" name="群組 31"/>
          <p:cNvGrpSpPr/>
          <p:nvPr userDrawn="1"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33" name="橢圓 32">
              <a:hlinkClick r:id="" action="ppaction://hlinkshowjump?jump=next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4" name="等腰三角形 33">
              <a:hlinkClick r:id="" action="ppaction://hlinkshowjump?jump=next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pic>
        <p:nvPicPr>
          <p:cNvPr id="18" name="圖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264" y="6474775"/>
            <a:ext cx="1823021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2268050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內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450640" y="620688"/>
            <a:ext cx="8172000" cy="2097087"/>
          </a:xfrm>
          <a:prstGeom prst="rect">
            <a:avLst/>
          </a:prstGeom>
        </p:spPr>
        <p:txBody>
          <a:bodyPr/>
          <a:lstStyle>
            <a:lvl1pPr marL="0" indent="0" algn="just">
              <a:lnSpc>
                <a:spcPct val="120000"/>
              </a:lnSpc>
              <a:buFontTx/>
              <a:buNone/>
              <a:defRPr kumimoji="1" lang="zh-TW" altLang="en-US" sz="3200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1pPr>
          </a:lstStyle>
          <a:p>
            <a:pPr marL="457200" lvl="0" indent="-4572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TW" altLang="en-US" dirty="0"/>
              <a:t>按一下以編輯母片文字樣式</a:t>
            </a:r>
          </a:p>
        </p:txBody>
      </p:sp>
      <p:sp>
        <p:nvSpPr>
          <p:cNvPr id="14" name="矩形 13"/>
          <p:cNvSpPr/>
          <p:nvPr userDrawn="1"/>
        </p:nvSpPr>
        <p:spPr bwMode="auto">
          <a:xfrm flipH="1">
            <a:off x="-1" y="0"/>
            <a:ext cx="9143999" cy="484632"/>
          </a:xfrm>
          <a:prstGeom prst="rect">
            <a:avLst/>
          </a:prstGeom>
          <a:solidFill>
            <a:srgbClr val="0055A9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15" name="＞形箭號 14"/>
          <p:cNvSpPr/>
          <p:nvPr userDrawn="1"/>
        </p:nvSpPr>
        <p:spPr bwMode="auto">
          <a:xfrm flipH="1">
            <a:off x="-22" y="0"/>
            <a:ext cx="467566" cy="484632"/>
          </a:xfrm>
          <a:prstGeom prst="chevron">
            <a:avLst/>
          </a:prstGeom>
          <a:solidFill>
            <a:srgbClr val="0055A9">
              <a:alpha val="2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16" name="＞形箭號 15"/>
          <p:cNvSpPr/>
          <p:nvPr userDrawn="1"/>
        </p:nvSpPr>
        <p:spPr bwMode="auto">
          <a:xfrm flipH="1">
            <a:off x="467544" y="0"/>
            <a:ext cx="467566" cy="484632"/>
          </a:xfrm>
          <a:prstGeom prst="chevron">
            <a:avLst/>
          </a:prstGeom>
          <a:solidFill>
            <a:srgbClr val="0055A9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zh-TW" altLang="en-US" sz="1800" b="0" i="0" u="none" strike="noStrike" cap="none" normalizeH="0" baseline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grpSp>
        <p:nvGrpSpPr>
          <p:cNvPr id="26" name="群組 25"/>
          <p:cNvGrpSpPr/>
          <p:nvPr userDrawn="1"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27" name="橢圓 26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8" name="乘號 27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9" name="群組 28"/>
          <p:cNvGrpSpPr/>
          <p:nvPr userDrawn="1"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30" name="橢圓 29">
              <a:hlinkClick r:id="" action="ppaction://hlinkshowjump?jump=next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1" name="等腰三角形 30">
              <a:hlinkClick r:id="" action="ppaction://hlinkshowjump?jump=next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32" name="群組 31"/>
          <p:cNvGrpSpPr/>
          <p:nvPr userDrawn="1"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33" name="橢圓 32">
              <a:hlinkClick r:id="" action="ppaction://hlinkshowjump?jump=previous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0" name="等腰三角形 39">
              <a:hlinkClick r:id="" action="ppaction://hlinkshowjump?jump=previous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41" name="群組 40"/>
          <p:cNvGrpSpPr/>
          <p:nvPr userDrawn="1"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42" name="橢圓 41">
              <a:hlinkClick r:id="" action="ppaction://hlinkshowjump?jump=firstslide"/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3" name="Rectangle 9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F4DF7C3C-D955-465B-A7ED-DA6CEFF74209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  <p:sp>
        <p:nvSpPr>
          <p:cNvPr id="51" name="文字方塊 50"/>
          <p:cNvSpPr txBox="1"/>
          <p:nvPr userDrawn="1"/>
        </p:nvSpPr>
        <p:spPr>
          <a:xfrm>
            <a:off x="1043608" y="25460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800" b="1" dirty="0">
                <a:ln>
                  <a:noFill/>
                </a:ln>
                <a:solidFill>
                  <a:srgbClr val="0055A9"/>
                </a:solidFill>
                <a:effectLst/>
                <a:latin typeface="+mj-lt"/>
                <a:ea typeface="+mj-ea"/>
                <a:cs typeface="+mj-cs"/>
              </a:rPr>
              <a:t>4-4</a:t>
            </a:r>
            <a:r>
              <a:rPr kumimoji="1" lang="zh-TW" altLang="en-US" sz="2800" b="1" dirty="0">
                <a:ln>
                  <a:noFill/>
                </a:ln>
                <a:solidFill>
                  <a:srgbClr val="0055A9"/>
                </a:solidFill>
                <a:effectLst/>
                <a:latin typeface="+mj-lt"/>
                <a:ea typeface="+mj-ea"/>
                <a:cs typeface="+mj-cs"/>
              </a:rPr>
              <a:t>　歐姆定律與電阻</a:t>
            </a:r>
          </a:p>
        </p:txBody>
      </p:sp>
    </p:spTree>
    <p:extLst>
      <p:ext uri="{BB962C8B-B14F-4D97-AF65-F5344CB8AC3E}">
        <p14:creationId xmlns:p14="http://schemas.microsoft.com/office/powerpoint/2010/main" val="252697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最後一頁">
    <p:bg>
      <p:bgPr>
        <a:pattFill prst="ltHorz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50"/>
          <p:cNvGrpSpPr/>
          <p:nvPr userDrawn="1"/>
        </p:nvGrpSpPr>
        <p:grpSpPr>
          <a:xfrm>
            <a:off x="1619672" y="2492896"/>
            <a:ext cx="5762898" cy="1116018"/>
            <a:chOff x="3225881" y="5541379"/>
            <a:chExt cx="5762898" cy="1116018"/>
          </a:xfrm>
        </p:grpSpPr>
        <p:sp>
          <p:nvSpPr>
            <p:cNvPr id="18" name="椭圆 31"/>
            <p:cNvSpPr/>
            <p:nvPr/>
          </p:nvSpPr>
          <p:spPr>
            <a:xfrm>
              <a:off x="3225881" y="5541379"/>
              <a:ext cx="5762898" cy="1116018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  <a:gd name="connsiteX0-333" fmla="*/ 128078 w 687378"/>
                <a:gd name="connsiteY0-334" fmla="*/ 58090 h 647015"/>
                <a:gd name="connsiteX1-335" fmla="*/ 571432 w 687378"/>
                <a:gd name="connsiteY1-336" fmla="*/ 16673 h 647015"/>
                <a:gd name="connsiteX2-337" fmla="*/ 659670 w 687378"/>
                <a:gd name="connsiteY2-338" fmla="*/ 330492 h 647015"/>
                <a:gd name="connsiteX3-339" fmla="*/ 331423 w 687378"/>
                <a:gd name="connsiteY3-340" fmla="*/ 647015 h 647015"/>
                <a:gd name="connsiteX4-341" fmla="*/ 3176 w 687378"/>
                <a:gd name="connsiteY4-342" fmla="*/ 330492 h 647015"/>
                <a:gd name="connsiteX5-343" fmla="*/ 62645 w 687378"/>
                <a:gd name="connsiteY5-344" fmla="*/ 127576 h 647015"/>
                <a:gd name="connsiteX0-345" fmla="*/ 128078 w 677145"/>
                <a:gd name="connsiteY0-346" fmla="*/ 58090 h 663933"/>
                <a:gd name="connsiteX1-347" fmla="*/ 571432 w 677145"/>
                <a:gd name="connsiteY1-348" fmla="*/ 16673 h 663933"/>
                <a:gd name="connsiteX2-349" fmla="*/ 659670 w 677145"/>
                <a:gd name="connsiteY2-350" fmla="*/ 330492 h 663933"/>
                <a:gd name="connsiteX3-351" fmla="*/ 559815 w 677145"/>
                <a:gd name="connsiteY3-352" fmla="*/ 663933 h 663933"/>
                <a:gd name="connsiteX4-353" fmla="*/ 3176 w 677145"/>
                <a:gd name="connsiteY4-354" fmla="*/ 330492 h 663933"/>
                <a:gd name="connsiteX5-355" fmla="*/ 62645 w 677145"/>
                <a:gd name="connsiteY5-356" fmla="*/ 127576 h 663933"/>
                <a:gd name="connsiteX0-357" fmla="*/ 101940 w 644966"/>
                <a:gd name="connsiteY0-358" fmla="*/ 58090 h 685888"/>
                <a:gd name="connsiteX1-359" fmla="*/ 545294 w 644966"/>
                <a:gd name="connsiteY1-360" fmla="*/ 16673 h 685888"/>
                <a:gd name="connsiteX2-361" fmla="*/ 633532 w 644966"/>
                <a:gd name="connsiteY2-362" fmla="*/ 330492 h 685888"/>
                <a:gd name="connsiteX3-363" fmla="*/ 533677 w 644966"/>
                <a:gd name="connsiteY3-364" fmla="*/ 663933 h 685888"/>
                <a:gd name="connsiteX4-365" fmla="*/ 10874 w 644966"/>
                <a:gd name="connsiteY4-366" fmla="*/ 575801 h 685888"/>
                <a:gd name="connsiteX5-367" fmla="*/ 36507 w 644966"/>
                <a:gd name="connsiteY5-368" fmla="*/ 127576 h 685888"/>
                <a:gd name="connsiteX0-369" fmla="*/ 101940 w 642626"/>
                <a:gd name="connsiteY0-370" fmla="*/ 58090 h 654766"/>
                <a:gd name="connsiteX1-371" fmla="*/ 545294 w 642626"/>
                <a:gd name="connsiteY1-372" fmla="*/ 16673 h 654766"/>
                <a:gd name="connsiteX2-373" fmla="*/ 633532 w 642626"/>
                <a:gd name="connsiteY2-374" fmla="*/ 330492 h 654766"/>
                <a:gd name="connsiteX3-375" fmla="*/ 567513 w 642626"/>
                <a:gd name="connsiteY3-376" fmla="*/ 613179 h 654766"/>
                <a:gd name="connsiteX4-377" fmla="*/ 10874 w 642626"/>
                <a:gd name="connsiteY4-378" fmla="*/ 575801 h 654766"/>
                <a:gd name="connsiteX5-379" fmla="*/ 36507 w 642626"/>
                <a:gd name="connsiteY5-380" fmla="*/ 127576 h 654766"/>
                <a:gd name="connsiteX0-381" fmla="*/ 101940 w 642626"/>
                <a:gd name="connsiteY0-382" fmla="*/ 30477 h 627153"/>
                <a:gd name="connsiteX1-383" fmla="*/ 545294 w 642626"/>
                <a:gd name="connsiteY1-384" fmla="*/ 31354 h 627153"/>
                <a:gd name="connsiteX2-385" fmla="*/ 633532 w 642626"/>
                <a:gd name="connsiteY2-386" fmla="*/ 302879 h 627153"/>
                <a:gd name="connsiteX3-387" fmla="*/ 567513 w 642626"/>
                <a:gd name="connsiteY3-388" fmla="*/ 585566 h 627153"/>
                <a:gd name="connsiteX4-389" fmla="*/ 10874 w 642626"/>
                <a:gd name="connsiteY4-390" fmla="*/ 548188 h 627153"/>
                <a:gd name="connsiteX5-391" fmla="*/ 36507 w 642626"/>
                <a:gd name="connsiteY5-392" fmla="*/ 99963 h 627153"/>
                <a:gd name="connsiteX0-393" fmla="*/ 101940 w 641803"/>
                <a:gd name="connsiteY0-394" fmla="*/ 32533 h 629209"/>
                <a:gd name="connsiteX1-395" fmla="*/ 545294 w 641803"/>
                <a:gd name="connsiteY1-396" fmla="*/ 33410 h 629209"/>
                <a:gd name="connsiteX2-397" fmla="*/ 633532 w 641803"/>
                <a:gd name="connsiteY2-398" fmla="*/ 304935 h 629209"/>
                <a:gd name="connsiteX3-399" fmla="*/ 567513 w 641803"/>
                <a:gd name="connsiteY3-400" fmla="*/ 587622 h 629209"/>
                <a:gd name="connsiteX4-401" fmla="*/ 10874 w 641803"/>
                <a:gd name="connsiteY4-402" fmla="*/ 550244 h 629209"/>
                <a:gd name="connsiteX5-403" fmla="*/ 36507 w 641803"/>
                <a:gd name="connsiteY5-404" fmla="*/ 102019 h 629209"/>
                <a:gd name="connsiteX0-405" fmla="*/ 93785 w 633648"/>
                <a:gd name="connsiteY0-406" fmla="*/ 32533 h 629209"/>
                <a:gd name="connsiteX1-407" fmla="*/ 537139 w 633648"/>
                <a:gd name="connsiteY1-408" fmla="*/ 33410 h 629209"/>
                <a:gd name="connsiteX2-409" fmla="*/ 625377 w 633648"/>
                <a:gd name="connsiteY2-410" fmla="*/ 304935 h 629209"/>
                <a:gd name="connsiteX3-411" fmla="*/ 559358 w 633648"/>
                <a:gd name="connsiteY3-412" fmla="*/ 587622 h 629209"/>
                <a:gd name="connsiteX4-413" fmla="*/ 2719 w 633648"/>
                <a:gd name="connsiteY4-414" fmla="*/ 550244 h 629209"/>
                <a:gd name="connsiteX5-415" fmla="*/ 28352 w 633648"/>
                <a:gd name="connsiteY5-416" fmla="*/ 102019 h 629209"/>
                <a:gd name="connsiteX0-417" fmla="*/ 103603 w 643466"/>
                <a:gd name="connsiteY0-418" fmla="*/ 32533 h 629209"/>
                <a:gd name="connsiteX1-419" fmla="*/ 546957 w 643466"/>
                <a:gd name="connsiteY1-420" fmla="*/ 33410 h 629209"/>
                <a:gd name="connsiteX2-421" fmla="*/ 635195 w 643466"/>
                <a:gd name="connsiteY2-422" fmla="*/ 304935 h 629209"/>
                <a:gd name="connsiteX3-423" fmla="*/ 569176 w 643466"/>
                <a:gd name="connsiteY3-424" fmla="*/ 587622 h 629209"/>
                <a:gd name="connsiteX4-425" fmla="*/ 12537 w 643466"/>
                <a:gd name="connsiteY4-426" fmla="*/ 550244 h 629209"/>
                <a:gd name="connsiteX5-427" fmla="*/ 4334 w 643466"/>
                <a:gd name="connsiteY5-428" fmla="*/ 102019 h 629209"/>
                <a:gd name="connsiteX0-429" fmla="*/ 103603 w 643466"/>
                <a:gd name="connsiteY0-430" fmla="*/ 32533 h 613248"/>
                <a:gd name="connsiteX1-431" fmla="*/ 546957 w 643466"/>
                <a:gd name="connsiteY1-432" fmla="*/ 33410 h 613248"/>
                <a:gd name="connsiteX2-433" fmla="*/ 635195 w 643466"/>
                <a:gd name="connsiteY2-434" fmla="*/ 304935 h 613248"/>
                <a:gd name="connsiteX3-435" fmla="*/ 569176 w 643466"/>
                <a:gd name="connsiteY3-436" fmla="*/ 587622 h 613248"/>
                <a:gd name="connsiteX4-437" fmla="*/ 12537 w 643466"/>
                <a:gd name="connsiteY4-438" fmla="*/ 518643 h 613248"/>
                <a:gd name="connsiteX5-439" fmla="*/ 4334 w 643466"/>
                <a:gd name="connsiteY5-440" fmla="*/ 102019 h 613248"/>
                <a:gd name="connsiteX0-441" fmla="*/ 103603 w 622280"/>
                <a:gd name="connsiteY0-442" fmla="*/ 51723 h 632438"/>
                <a:gd name="connsiteX1-443" fmla="*/ 546957 w 622280"/>
                <a:gd name="connsiteY1-444" fmla="*/ 52600 h 632438"/>
                <a:gd name="connsiteX2-445" fmla="*/ 569176 w 622280"/>
                <a:gd name="connsiteY2-446" fmla="*/ 606812 h 632438"/>
                <a:gd name="connsiteX3-447" fmla="*/ 12537 w 622280"/>
                <a:gd name="connsiteY3-448" fmla="*/ 537833 h 632438"/>
                <a:gd name="connsiteX4-449" fmla="*/ 4334 w 622280"/>
                <a:gd name="connsiteY4-450" fmla="*/ 121209 h 632438"/>
                <a:gd name="connsiteX0-451" fmla="*/ 103603 w 640916"/>
                <a:gd name="connsiteY0-452" fmla="*/ 51277 h 628066"/>
                <a:gd name="connsiteX1-453" fmla="*/ 546957 w 640916"/>
                <a:gd name="connsiteY1-454" fmla="*/ 52154 h 628066"/>
                <a:gd name="connsiteX2-455" fmla="*/ 595444 w 640916"/>
                <a:gd name="connsiteY2-456" fmla="*/ 600046 h 628066"/>
                <a:gd name="connsiteX3-457" fmla="*/ 12537 w 640916"/>
                <a:gd name="connsiteY3-458" fmla="*/ 537387 h 628066"/>
                <a:gd name="connsiteX4-459" fmla="*/ 4334 w 640916"/>
                <a:gd name="connsiteY4-460" fmla="*/ 120763 h 628066"/>
                <a:gd name="connsiteX0-461" fmla="*/ 103603 w 629940"/>
                <a:gd name="connsiteY0-462" fmla="*/ 26437 h 603226"/>
                <a:gd name="connsiteX1-463" fmla="*/ 546957 w 629940"/>
                <a:gd name="connsiteY1-464" fmla="*/ 27314 h 603226"/>
                <a:gd name="connsiteX2-465" fmla="*/ 595444 w 629940"/>
                <a:gd name="connsiteY2-466" fmla="*/ 575206 h 603226"/>
                <a:gd name="connsiteX3-467" fmla="*/ 12537 w 629940"/>
                <a:gd name="connsiteY3-468" fmla="*/ 512547 h 603226"/>
                <a:gd name="connsiteX4-469" fmla="*/ 4334 w 629940"/>
                <a:gd name="connsiteY4-470" fmla="*/ 95923 h 603226"/>
                <a:gd name="connsiteX0-471" fmla="*/ 103603 w 651443"/>
                <a:gd name="connsiteY0-472" fmla="*/ 20041 h 614843"/>
                <a:gd name="connsiteX1-473" fmla="*/ 608249 w 651443"/>
                <a:gd name="connsiteY1-474" fmla="*/ 39879 h 614843"/>
                <a:gd name="connsiteX2-475" fmla="*/ 595444 w 651443"/>
                <a:gd name="connsiteY2-476" fmla="*/ 568810 h 614843"/>
                <a:gd name="connsiteX3-477" fmla="*/ 12537 w 651443"/>
                <a:gd name="connsiteY3-478" fmla="*/ 506151 h 614843"/>
                <a:gd name="connsiteX4-479" fmla="*/ 4334 w 651443"/>
                <a:gd name="connsiteY4-480" fmla="*/ 89527 h 614843"/>
                <a:gd name="connsiteX0-481" fmla="*/ 103603 w 640788"/>
                <a:gd name="connsiteY0-482" fmla="*/ 20041 h 614843"/>
                <a:gd name="connsiteX1-483" fmla="*/ 581981 w 640788"/>
                <a:gd name="connsiteY1-484" fmla="*/ 39879 h 614843"/>
                <a:gd name="connsiteX2-485" fmla="*/ 595444 w 640788"/>
                <a:gd name="connsiteY2-486" fmla="*/ 568810 h 614843"/>
                <a:gd name="connsiteX3-487" fmla="*/ 12537 w 640788"/>
                <a:gd name="connsiteY3-488" fmla="*/ 506151 h 614843"/>
                <a:gd name="connsiteX4-489" fmla="*/ 4334 w 640788"/>
                <a:gd name="connsiteY4-490" fmla="*/ 89527 h 614843"/>
                <a:gd name="connsiteX0-491" fmla="*/ 103603 w 673655"/>
                <a:gd name="connsiteY0-492" fmla="*/ 38763 h 618146"/>
                <a:gd name="connsiteX1-493" fmla="*/ 581981 w 673655"/>
                <a:gd name="connsiteY1-494" fmla="*/ 58601 h 618146"/>
                <a:gd name="connsiteX2-495" fmla="*/ 621713 w 673655"/>
                <a:gd name="connsiteY2-496" fmla="*/ 562250 h 618146"/>
                <a:gd name="connsiteX3-497" fmla="*/ 12537 w 673655"/>
                <a:gd name="connsiteY3-498" fmla="*/ 524873 h 618146"/>
                <a:gd name="connsiteX4-499" fmla="*/ 4334 w 673655"/>
                <a:gd name="connsiteY4-500" fmla="*/ 108249 h 618146"/>
                <a:gd name="connsiteX0-501" fmla="*/ 103603 w 654750"/>
                <a:gd name="connsiteY0-502" fmla="*/ 38763 h 605787"/>
                <a:gd name="connsiteX1-503" fmla="*/ 581981 w 654750"/>
                <a:gd name="connsiteY1-504" fmla="*/ 58601 h 605787"/>
                <a:gd name="connsiteX2-505" fmla="*/ 621713 w 654750"/>
                <a:gd name="connsiteY2-506" fmla="*/ 562250 h 605787"/>
                <a:gd name="connsiteX3-507" fmla="*/ 12537 w 654750"/>
                <a:gd name="connsiteY3-508" fmla="*/ 524873 h 605787"/>
                <a:gd name="connsiteX4-509" fmla="*/ 4334 w 654750"/>
                <a:gd name="connsiteY4-510" fmla="*/ 108249 h 605787"/>
                <a:gd name="connsiteX0-511" fmla="*/ 103603 w 643734"/>
                <a:gd name="connsiteY0-512" fmla="*/ 31800 h 598824"/>
                <a:gd name="connsiteX1-513" fmla="*/ 581981 w 643734"/>
                <a:gd name="connsiteY1-514" fmla="*/ 51638 h 598824"/>
                <a:gd name="connsiteX2-515" fmla="*/ 621713 w 643734"/>
                <a:gd name="connsiteY2-516" fmla="*/ 555287 h 598824"/>
                <a:gd name="connsiteX3-517" fmla="*/ 12537 w 643734"/>
                <a:gd name="connsiteY3-518" fmla="*/ 517910 h 598824"/>
                <a:gd name="connsiteX4-519" fmla="*/ 4334 w 643734"/>
                <a:gd name="connsiteY4-520" fmla="*/ 101286 h 598824"/>
                <a:gd name="connsiteX0-521" fmla="*/ 103603 w 643734"/>
                <a:gd name="connsiteY0-522" fmla="*/ 24551 h 591575"/>
                <a:gd name="connsiteX1-523" fmla="*/ 581981 w 643734"/>
                <a:gd name="connsiteY1-524" fmla="*/ 44389 h 591575"/>
                <a:gd name="connsiteX2-525" fmla="*/ 621713 w 643734"/>
                <a:gd name="connsiteY2-526" fmla="*/ 548038 h 591575"/>
                <a:gd name="connsiteX3-527" fmla="*/ 12537 w 643734"/>
                <a:gd name="connsiteY3-528" fmla="*/ 510661 h 591575"/>
                <a:gd name="connsiteX4-529" fmla="*/ 4334 w 643734"/>
                <a:gd name="connsiteY4-530" fmla="*/ 94037 h 591575"/>
                <a:gd name="connsiteX0-531" fmla="*/ 103603 w 643734"/>
                <a:gd name="connsiteY0-532" fmla="*/ 20135 h 587159"/>
                <a:gd name="connsiteX1-533" fmla="*/ 581981 w 643734"/>
                <a:gd name="connsiteY1-534" fmla="*/ 39973 h 587159"/>
                <a:gd name="connsiteX2-535" fmla="*/ 621713 w 643734"/>
                <a:gd name="connsiteY2-536" fmla="*/ 543622 h 587159"/>
                <a:gd name="connsiteX3-537" fmla="*/ 12537 w 643734"/>
                <a:gd name="connsiteY3-538" fmla="*/ 506245 h 587159"/>
                <a:gd name="connsiteX4-539" fmla="*/ 4334 w 643734"/>
                <a:gd name="connsiteY4-540" fmla="*/ 89621 h 587159"/>
                <a:gd name="connsiteX0-541" fmla="*/ 51067 w 657504"/>
                <a:gd name="connsiteY0-542" fmla="*/ 31623 h 592327"/>
                <a:gd name="connsiteX1-543" fmla="*/ 581981 w 657504"/>
                <a:gd name="connsiteY1-544" fmla="*/ 45141 h 592327"/>
                <a:gd name="connsiteX2-545" fmla="*/ 621713 w 657504"/>
                <a:gd name="connsiteY2-546" fmla="*/ 548790 h 592327"/>
                <a:gd name="connsiteX3-547" fmla="*/ 12537 w 657504"/>
                <a:gd name="connsiteY3-548" fmla="*/ 511413 h 592327"/>
                <a:gd name="connsiteX4-549" fmla="*/ 4334 w 657504"/>
                <a:gd name="connsiteY4-550" fmla="*/ 94789 h 592327"/>
                <a:gd name="connsiteX0-551" fmla="*/ 51067 w 676118"/>
                <a:gd name="connsiteY0-552" fmla="*/ 31623 h 604686"/>
                <a:gd name="connsiteX1-553" fmla="*/ 581981 w 676118"/>
                <a:gd name="connsiteY1-554" fmla="*/ 45141 h 604686"/>
                <a:gd name="connsiteX2-555" fmla="*/ 621713 w 676118"/>
                <a:gd name="connsiteY2-556" fmla="*/ 548790 h 604686"/>
                <a:gd name="connsiteX3-557" fmla="*/ 12537 w 676118"/>
                <a:gd name="connsiteY3-558" fmla="*/ 511413 h 604686"/>
                <a:gd name="connsiteX4-559" fmla="*/ 4334 w 676118"/>
                <a:gd name="connsiteY4-560" fmla="*/ 94789 h 604686"/>
                <a:gd name="connsiteX0-561" fmla="*/ 51067 w 659741"/>
                <a:gd name="connsiteY0-562" fmla="*/ 18182 h 591245"/>
                <a:gd name="connsiteX1-563" fmla="*/ 581981 w 659741"/>
                <a:gd name="connsiteY1-564" fmla="*/ 31700 h 591245"/>
                <a:gd name="connsiteX2-565" fmla="*/ 621713 w 659741"/>
                <a:gd name="connsiteY2-566" fmla="*/ 535349 h 591245"/>
                <a:gd name="connsiteX3-567" fmla="*/ 12537 w 659741"/>
                <a:gd name="connsiteY3-568" fmla="*/ 497972 h 591245"/>
                <a:gd name="connsiteX4-569" fmla="*/ 4334 w 659741"/>
                <a:gd name="connsiteY4-570" fmla="*/ 81348 h 591245"/>
                <a:gd name="connsiteX0-571" fmla="*/ 51067 w 671131"/>
                <a:gd name="connsiteY0-572" fmla="*/ 18182 h 591245"/>
                <a:gd name="connsiteX1-573" fmla="*/ 617005 w 671131"/>
                <a:gd name="connsiteY1-574" fmla="*/ 31700 h 591245"/>
                <a:gd name="connsiteX2-575" fmla="*/ 621713 w 671131"/>
                <a:gd name="connsiteY2-576" fmla="*/ 535349 h 591245"/>
                <a:gd name="connsiteX3-577" fmla="*/ 12537 w 671131"/>
                <a:gd name="connsiteY3-578" fmla="*/ 497972 h 591245"/>
                <a:gd name="connsiteX4-579" fmla="*/ 4334 w 671131"/>
                <a:gd name="connsiteY4-580" fmla="*/ 81348 h 591245"/>
                <a:gd name="connsiteX0-581" fmla="*/ 51067 w 648099"/>
                <a:gd name="connsiteY0-582" fmla="*/ 18182 h 578886"/>
                <a:gd name="connsiteX1-583" fmla="*/ 617005 w 648099"/>
                <a:gd name="connsiteY1-584" fmla="*/ 31700 h 578886"/>
                <a:gd name="connsiteX2-585" fmla="*/ 621713 w 648099"/>
                <a:gd name="connsiteY2-586" fmla="*/ 535349 h 578886"/>
                <a:gd name="connsiteX3-587" fmla="*/ 12537 w 648099"/>
                <a:gd name="connsiteY3-588" fmla="*/ 497972 h 578886"/>
                <a:gd name="connsiteX4-589" fmla="*/ 4334 w 648099"/>
                <a:gd name="connsiteY4-590" fmla="*/ 81348 h 578886"/>
                <a:gd name="connsiteX0-591" fmla="*/ 51067 w 648099"/>
                <a:gd name="connsiteY0-592" fmla="*/ 18182 h 565791"/>
                <a:gd name="connsiteX1-593" fmla="*/ 617005 w 648099"/>
                <a:gd name="connsiteY1-594" fmla="*/ 31700 h 565791"/>
                <a:gd name="connsiteX2-595" fmla="*/ 621713 w 648099"/>
                <a:gd name="connsiteY2-596" fmla="*/ 535349 h 565791"/>
                <a:gd name="connsiteX3-597" fmla="*/ 12537 w 648099"/>
                <a:gd name="connsiteY3-598" fmla="*/ 497972 h 565791"/>
                <a:gd name="connsiteX4-599" fmla="*/ 4334 w 648099"/>
                <a:gd name="connsiteY4-600" fmla="*/ 81348 h 565791"/>
              </a:gdLst>
              <a:ahLst/>
              <a:cxnLst>
                <a:cxn ang="0">
                  <a:pos x="connsiteX0-591" y="connsiteY0-592"/>
                </a:cxn>
                <a:cxn ang="0">
                  <a:pos x="connsiteX1-593" y="connsiteY1-594"/>
                </a:cxn>
                <a:cxn ang="0">
                  <a:pos x="connsiteX2-595" y="connsiteY2-596"/>
                </a:cxn>
                <a:cxn ang="0">
                  <a:pos x="connsiteX3-597" y="connsiteY3-598"/>
                </a:cxn>
                <a:cxn ang="0">
                  <a:pos x="connsiteX4-599" y="connsiteY4-600"/>
                </a:cxn>
              </a:cxnLst>
              <a:rect l="l" t="t" r="r" b="b"/>
              <a:pathLst>
                <a:path w="648099" h="565791">
                  <a:moveTo>
                    <a:pt x="51067" y="18182"/>
                  </a:moveTo>
                  <a:cubicBezTo>
                    <a:pt x="281003" y="7261"/>
                    <a:pt x="591945" y="-22893"/>
                    <a:pt x="617005" y="31700"/>
                  </a:cubicBezTo>
                  <a:cubicBezTo>
                    <a:pt x="642065" y="86293"/>
                    <a:pt x="669922" y="489239"/>
                    <a:pt x="621713" y="535349"/>
                  </a:cubicBezTo>
                  <a:cubicBezTo>
                    <a:pt x="573504" y="581459"/>
                    <a:pt x="32838" y="579874"/>
                    <a:pt x="12537" y="497972"/>
                  </a:cubicBezTo>
                  <a:cubicBezTo>
                    <a:pt x="992" y="378148"/>
                    <a:pt x="-4426" y="189998"/>
                    <a:pt x="4334" y="81348"/>
                  </a:cubicBezTo>
                </a:path>
              </a:pathLst>
            </a:custGeom>
            <a:noFill/>
            <a:ln w="25400" cap="rnd">
              <a:solidFill>
                <a:srgbClr val="0055A9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/>
              <a:endParaRPr lang="zh-CN" altLang="en-US" sz="1400" noProof="1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4114369" y="5776534"/>
              <a:ext cx="3960898" cy="6488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3890" tIns="46945" rIns="93890" bIns="46945">
              <a:spAutoFit/>
            </a:bodyPr>
            <a:lstStyle/>
            <a:p>
              <a:pPr algn="ctr">
                <a:defRPr/>
              </a:pPr>
              <a:r>
                <a:rPr lang="zh-TW" altLang="en-US" sz="3600" kern="0" dirty="0">
                  <a:solidFill>
                    <a:srgbClr val="0055A9"/>
                  </a:solidFill>
                  <a:ea typeface="微软雅黑" pitchFamily="34" charset="-122"/>
                </a:rPr>
                <a:t>本章節結束</a:t>
              </a:r>
              <a:endParaRPr lang="zh-CN" altLang="en-US" sz="3600" kern="0" dirty="0">
                <a:solidFill>
                  <a:srgbClr val="0055A9"/>
                </a:solidFill>
                <a:ea typeface="微软雅黑" pitchFamily="34" charset="-122"/>
              </a:endParaRPr>
            </a:p>
          </p:txBody>
        </p:sp>
      </p:grpSp>
      <p:grpSp>
        <p:nvGrpSpPr>
          <p:cNvPr id="12" name="群組 11"/>
          <p:cNvGrpSpPr/>
          <p:nvPr userDrawn="1"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14" name="橢圓 13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15" name="乘號 14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16" name="群組 15"/>
          <p:cNvGrpSpPr/>
          <p:nvPr userDrawn="1"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20" name="橢圓 19">
              <a:hlinkClick r:id="" action="ppaction://hlinkshowjump?jump=previous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1" name="等腰三角形 20">
              <a:hlinkClick r:id="" action="ppaction://hlinkshowjump?jump=previous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2" name="群組 21"/>
          <p:cNvGrpSpPr/>
          <p:nvPr userDrawn="1"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23" name="橢圓 22">
              <a:hlinkClick r:id="" action="ppaction://hlinkshowjump?jump=firstslide"/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4" name="Rectangle 9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F4DF7C3C-D955-465B-A7ED-DA6CEFF74209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</p:spTree>
    <p:extLst>
      <p:ext uri="{BB962C8B-B14F-4D97-AF65-F5344CB8AC3E}">
        <p14:creationId xmlns:p14="http://schemas.microsoft.com/office/powerpoint/2010/main" val="56716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0044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9" r:id="rId2"/>
    <p:sldLayoutId id="2147483752" r:id="rId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ivot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歐姆定律與電阻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/>
              <a:t>4-4</a:t>
            </a:r>
            <a:endParaRPr lang="zh-TW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b="1" dirty="0">
                <a:latin typeface="Times New Roman" panose="02020603050405020304" pitchFamily="18" charset="0"/>
              </a:rPr>
              <a:t>歐姆定律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algn="dist" eaLnBrk="1" hangingPunct="1">
              <a:buAutoNum type="arabicParenBoth"/>
            </a:pPr>
            <a:r>
              <a:rPr lang="zh-TW" altLang="en-US" dirty="0">
                <a:latin typeface="Times New Roman" panose="02020603050405020304" pitchFamily="18" charset="0"/>
              </a:rPr>
              <a:t>西元</a:t>
            </a:r>
            <a:r>
              <a:rPr lang="en-US" altLang="zh-TW" dirty="0">
                <a:latin typeface="Times New Roman" panose="02020603050405020304" pitchFamily="18" charset="0"/>
              </a:rPr>
              <a:t>1826</a:t>
            </a:r>
            <a:r>
              <a:rPr lang="zh-TW" altLang="en-US" dirty="0">
                <a:latin typeface="Times New Roman" panose="02020603050405020304" pitchFamily="18" charset="0"/>
              </a:rPr>
              <a:t>年，</a:t>
            </a:r>
            <a:r>
              <a:rPr lang="zh-TW" altLang="en-US" u="sng" dirty="0">
                <a:latin typeface="Times New Roman" panose="02020603050405020304" pitchFamily="18" charset="0"/>
              </a:rPr>
              <a:t>德國</a:t>
            </a:r>
            <a:r>
              <a:rPr lang="zh-TW" altLang="en-US" dirty="0">
                <a:latin typeface="Times New Roman" panose="02020603050405020304" pitchFamily="18" charset="0"/>
              </a:rPr>
              <a:t>科學家</a:t>
            </a:r>
            <a:r>
              <a:rPr lang="zh-TW" altLang="en-US" u="sng" dirty="0">
                <a:latin typeface="Times New Roman" panose="02020603050405020304" pitchFamily="18" charset="0"/>
              </a:rPr>
              <a:t>歐姆</a:t>
            </a:r>
            <a:r>
              <a:rPr lang="zh-TW" altLang="en-US" dirty="0">
                <a:latin typeface="Times New Roman" panose="02020603050405020304" pitchFamily="18" charset="0"/>
              </a:rPr>
              <a:t>經由實驗發現，在導體溫度不變的情形下，導體兩端的電壓（</a:t>
            </a:r>
            <a:r>
              <a:rPr lang="en-US" altLang="zh-TW" dirty="0">
                <a:latin typeface="Times New Roman" panose="02020603050405020304" pitchFamily="18" charset="0"/>
              </a:rPr>
              <a:t>V</a:t>
            </a:r>
            <a:r>
              <a:rPr lang="zh-TW" altLang="en-US" dirty="0">
                <a:latin typeface="Times New Roman" panose="02020603050405020304" pitchFamily="18" charset="0"/>
              </a:rPr>
              <a:t>）與通過的電流（</a:t>
            </a:r>
            <a:r>
              <a:rPr lang="en-US" altLang="zh-TW" dirty="0">
                <a:latin typeface="Times New Roman" panose="02020603050405020304" pitchFamily="18" charset="0"/>
              </a:rPr>
              <a:t>I</a:t>
            </a:r>
            <a:r>
              <a:rPr lang="zh-TW" altLang="en-US" dirty="0">
                <a:latin typeface="Times New Roman" panose="02020603050405020304" pitchFamily="18" charset="0"/>
              </a:rPr>
              <a:t>）有</a:t>
            </a:r>
            <a:r>
              <a:rPr lang="zh-TW" altLang="en-US" u="sng" dirty="0">
                <a:latin typeface="Times New Roman" panose="02020603050405020304" pitchFamily="18" charset="0"/>
              </a:rPr>
              <a:t>　　　　</a:t>
            </a:r>
            <a:r>
              <a:rPr lang="zh-TW" altLang="en-US" dirty="0">
                <a:latin typeface="Times New Roman" panose="02020603050405020304" pitchFamily="18" charset="0"/>
              </a:rPr>
              <a:t>關係，稱歐姆定律，</a:t>
            </a:r>
            <a:endParaRPr lang="en-US" altLang="zh-TW" dirty="0">
              <a:latin typeface="Times New Roman" panose="02020603050405020304" pitchFamily="18" charset="0"/>
            </a:endParaRPr>
          </a:p>
          <a:p>
            <a:pPr marL="1106488" eaLnBrk="1" hangingPunct="1">
              <a:spcBef>
                <a:spcPts val="3000"/>
              </a:spcBef>
            </a:pPr>
            <a:r>
              <a:rPr lang="zh-TW" altLang="en-US" dirty="0">
                <a:latin typeface="Times New Roman" panose="02020603050405020304" pitchFamily="18" charset="0"/>
              </a:rPr>
              <a:t>即</a:t>
            </a:r>
          </a:p>
        </p:txBody>
      </p:sp>
      <p:sp>
        <p:nvSpPr>
          <p:cNvPr id="2" name="矩形 11">
            <a:extLst>
              <a:ext uri="{FF2B5EF4-FFF2-40B4-BE49-F238E27FC236}">
                <a16:creationId xmlns="" xmlns:a16="http://schemas.microsoft.com/office/drawing/2014/main" id="{EAEC8C06-4AEB-00ED-9BC4-134DEF713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2074" y="3112548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正比</a:t>
            </a:r>
          </a:p>
        </p:txBody>
      </p:sp>
      <p:graphicFrame>
        <p:nvGraphicFramePr>
          <p:cNvPr id="4" name="物件 3">
            <a:extLst>
              <a:ext uri="{FF2B5EF4-FFF2-40B4-BE49-F238E27FC236}">
                <a16:creationId xmlns="" xmlns:a16="http://schemas.microsoft.com/office/drawing/2014/main" id="{36857CC0-253E-FBBE-7191-1FB3C2E87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874114"/>
              </p:ext>
            </p:extLst>
          </p:nvPr>
        </p:nvGraphicFramePr>
        <p:xfrm>
          <a:off x="2127836" y="3827463"/>
          <a:ext cx="19208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866600" imgH="952200" progId="Equation.DSMT4">
                  <p:embed/>
                </p:oleObj>
              </mc:Choice>
              <mc:Fallback>
                <p:oleObj name="Equation" r:id="rId5" imgW="1866600" imgH="95220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="" xmlns:a16="http://schemas.microsoft.com/office/drawing/2014/main" id="{52F5DCD4-8126-0143-3494-B4A5F732E1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7836" y="3827463"/>
                        <a:ext cx="192087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b="1" dirty="0">
                <a:latin typeface="Times New Roman" panose="02020603050405020304" pitchFamily="18" charset="0"/>
              </a:rPr>
              <a:t>歐姆定律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511175" eaLnBrk="1" hangingPunct="1"/>
            <a:r>
              <a:rPr lang="en-US" altLang="zh-TW" dirty="0">
                <a:latin typeface="Times New Roman" panose="02020603050405020304" pitchFamily="18" charset="0"/>
              </a:rPr>
              <a:t>(2) </a:t>
            </a:r>
            <a:r>
              <a:rPr lang="zh-TW" altLang="en-US" dirty="0">
                <a:latin typeface="Times New Roman" panose="02020603050405020304" pitchFamily="18" charset="0"/>
              </a:rPr>
              <a:t>歐姆式導體與非歐姆式導體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="" xmlns:a16="http://schemas.microsoft.com/office/drawing/2014/main" id="{8F7FD471-264E-AAB9-43AD-3436D2340F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7657379"/>
              </p:ext>
            </p:extLst>
          </p:nvPr>
        </p:nvGraphicFramePr>
        <p:xfrm>
          <a:off x="198000" y="1880736"/>
          <a:ext cx="8748002" cy="45068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9924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7438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7438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zh-TW" altLang="en-US" sz="3200" dirty="0">
                        <a:latin typeface="Times New Roman" panose="02020603050405020304" pitchFamily="18" charset="0"/>
                        <a:ea typeface="微軟正黑體" panose="020B0604030504040204" pitchFamily="34" charset="-12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歐姆式導體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非歐姆式導體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歐姆定律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代表物品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大部分金屬導體及石墨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二極體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340168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電壓與電</a:t>
                      </a:r>
                    </a:p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流關係圖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7" name="直線接點 6">
            <a:extLst>
              <a:ext uri="{FF2B5EF4-FFF2-40B4-BE49-F238E27FC236}">
                <a16:creationId xmlns="" xmlns:a16="http://schemas.microsoft.com/office/drawing/2014/main" id="{000EBBC4-78F9-1BC6-D7FF-D3EB6268E0A5}"/>
              </a:ext>
            </a:extLst>
          </p:cNvPr>
          <p:cNvCxnSpPr>
            <a:cxnSpLocks/>
          </p:cNvCxnSpPr>
          <p:nvPr/>
        </p:nvCxnSpPr>
        <p:spPr bwMode="auto">
          <a:xfrm>
            <a:off x="2701129" y="2944181"/>
            <a:ext cx="2065395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矩形 11">
            <a:extLst>
              <a:ext uri="{FF2B5EF4-FFF2-40B4-BE49-F238E27FC236}">
                <a16:creationId xmlns="" xmlns:a16="http://schemas.microsoft.com/office/drawing/2014/main" id="{A8656C64-7D46-6384-8B77-22A0419E5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073" y="2431260"/>
            <a:ext cx="179150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遵守</a:t>
            </a:r>
          </a:p>
        </p:txBody>
      </p:sp>
      <p:cxnSp>
        <p:nvCxnSpPr>
          <p:cNvPr id="10" name="直線接點 9">
            <a:extLst>
              <a:ext uri="{FF2B5EF4-FFF2-40B4-BE49-F238E27FC236}">
                <a16:creationId xmlns="" xmlns:a16="http://schemas.microsoft.com/office/drawing/2014/main" id="{46602402-5F32-F791-CC93-EEFFB663EF5E}"/>
              </a:ext>
            </a:extLst>
          </p:cNvPr>
          <p:cNvCxnSpPr>
            <a:cxnSpLocks/>
          </p:cNvCxnSpPr>
          <p:nvPr/>
        </p:nvCxnSpPr>
        <p:spPr bwMode="auto">
          <a:xfrm>
            <a:off x="6190272" y="2944181"/>
            <a:ext cx="2065395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矩形 11">
            <a:extLst>
              <a:ext uri="{FF2B5EF4-FFF2-40B4-BE49-F238E27FC236}">
                <a16:creationId xmlns="" xmlns:a16="http://schemas.microsoft.com/office/drawing/2014/main" id="{5C89A242-8882-C3FF-0793-1DB66485B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7216" y="2431260"/>
            <a:ext cx="179150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不遵守</a:t>
            </a:r>
          </a:p>
        </p:txBody>
      </p:sp>
      <p:pic>
        <p:nvPicPr>
          <p:cNvPr id="13" name="圖片 12">
            <a:extLst>
              <a:ext uri="{FF2B5EF4-FFF2-40B4-BE49-F238E27FC236}">
                <a16:creationId xmlns="" xmlns:a16="http://schemas.microsoft.com/office/drawing/2014/main" id="{E0F7462E-EFCA-E79C-450D-50B8217A4F6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2699"/>
          <a:stretch/>
        </p:blipFill>
        <p:spPr>
          <a:xfrm>
            <a:off x="2332147" y="4079480"/>
            <a:ext cx="2803357" cy="2268000"/>
          </a:xfrm>
          <a:prstGeom prst="rect">
            <a:avLst/>
          </a:prstGeom>
        </p:spPr>
      </p:pic>
      <p:pic>
        <p:nvPicPr>
          <p:cNvPr id="14" name="圖片 13">
            <a:extLst>
              <a:ext uri="{FF2B5EF4-FFF2-40B4-BE49-F238E27FC236}">
                <a16:creationId xmlns="" xmlns:a16="http://schemas.microsoft.com/office/drawing/2014/main" id="{0DE3B820-39CE-FCD1-25A5-E2DCB8566A6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2376" r="323"/>
          <a:stretch/>
        </p:blipFill>
        <p:spPr>
          <a:xfrm>
            <a:off x="5819844" y="4079480"/>
            <a:ext cx="2803357" cy="2268000"/>
          </a:xfrm>
          <a:prstGeom prst="rect">
            <a:avLst/>
          </a:prstGeom>
        </p:spPr>
      </p:pic>
      <p:sp>
        <p:nvSpPr>
          <p:cNvPr id="15" name="文字方塊 14">
            <a:extLst>
              <a:ext uri="{FF2B5EF4-FFF2-40B4-BE49-F238E27FC236}">
                <a16:creationId xmlns="" xmlns:a16="http://schemas.microsoft.com/office/drawing/2014/main" id="{31BB55CC-70C4-F5BD-72A7-2C6F6EC272E6}"/>
              </a:ext>
            </a:extLst>
          </p:cNvPr>
          <p:cNvSpPr txBox="1"/>
          <p:nvPr/>
        </p:nvSpPr>
        <p:spPr>
          <a:xfrm>
            <a:off x="2520655" y="4228111"/>
            <a:ext cx="14382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I</a:t>
            </a:r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（</a:t>
            </a:r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A</a:t>
            </a:r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）</a:t>
            </a:r>
          </a:p>
        </p:txBody>
      </p:sp>
      <p:sp>
        <p:nvSpPr>
          <p:cNvPr id="17" name="文字方塊 16">
            <a:extLst>
              <a:ext uri="{FF2B5EF4-FFF2-40B4-BE49-F238E27FC236}">
                <a16:creationId xmlns="" xmlns:a16="http://schemas.microsoft.com/office/drawing/2014/main" id="{7C1E3212-0896-1B66-6C6A-9EE14C61E2D4}"/>
              </a:ext>
            </a:extLst>
          </p:cNvPr>
          <p:cNvSpPr txBox="1"/>
          <p:nvPr/>
        </p:nvSpPr>
        <p:spPr>
          <a:xfrm>
            <a:off x="3958869" y="5263889"/>
            <a:ext cx="130195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V</a:t>
            </a:r>
          </a:p>
          <a:p>
            <a:pPr algn="ctr"/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（</a:t>
            </a:r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V</a:t>
            </a:r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）</a:t>
            </a:r>
          </a:p>
        </p:txBody>
      </p:sp>
      <p:sp>
        <p:nvSpPr>
          <p:cNvPr id="18" name="文字方塊 17">
            <a:extLst>
              <a:ext uri="{FF2B5EF4-FFF2-40B4-BE49-F238E27FC236}">
                <a16:creationId xmlns="" xmlns:a16="http://schemas.microsoft.com/office/drawing/2014/main" id="{A47DE897-D9C0-FA93-6845-57AA7C3886C3}"/>
              </a:ext>
            </a:extLst>
          </p:cNvPr>
          <p:cNvSpPr txBox="1"/>
          <p:nvPr/>
        </p:nvSpPr>
        <p:spPr>
          <a:xfrm>
            <a:off x="2344364" y="5822921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0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="" xmlns:a16="http://schemas.microsoft.com/office/drawing/2014/main" id="{8456F14D-9DE7-3B47-F6F5-8815182BCA33}"/>
              </a:ext>
            </a:extLst>
          </p:cNvPr>
          <p:cNvSpPr txBox="1"/>
          <p:nvPr/>
        </p:nvSpPr>
        <p:spPr>
          <a:xfrm>
            <a:off x="6045907" y="4228111"/>
            <a:ext cx="14382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I</a:t>
            </a:r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（</a:t>
            </a:r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A</a:t>
            </a:r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）</a:t>
            </a:r>
          </a:p>
        </p:txBody>
      </p:sp>
      <p:sp>
        <p:nvSpPr>
          <p:cNvPr id="21" name="文字方塊 20">
            <a:extLst>
              <a:ext uri="{FF2B5EF4-FFF2-40B4-BE49-F238E27FC236}">
                <a16:creationId xmlns="" xmlns:a16="http://schemas.microsoft.com/office/drawing/2014/main" id="{1367316F-0CD7-58F5-B2D9-33AD3042AE83}"/>
              </a:ext>
            </a:extLst>
          </p:cNvPr>
          <p:cNvSpPr txBox="1"/>
          <p:nvPr/>
        </p:nvSpPr>
        <p:spPr>
          <a:xfrm>
            <a:off x="7484121" y="5263889"/>
            <a:ext cx="130195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V</a:t>
            </a:r>
          </a:p>
          <a:p>
            <a:pPr algn="ctr"/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（</a:t>
            </a:r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V</a:t>
            </a:r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）</a:t>
            </a:r>
          </a:p>
        </p:txBody>
      </p:sp>
      <p:sp>
        <p:nvSpPr>
          <p:cNvPr id="22" name="文字方塊 21">
            <a:extLst>
              <a:ext uri="{FF2B5EF4-FFF2-40B4-BE49-F238E27FC236}">
                <a16:creationId xmlns="" xmlns:a16="http://schemas.microsoft.com/office/drawing/2014/main" id="{B59049EB-351E-A390-4B37-24ED515AB182}"/>
              </a:ext>
            </a:extLst>
          </p:cNvPr>
          <p:cNvSpPr txBox="1"/>
          <p:nvPr/>
        </p:nvSpPr>
        <p:spPr>
          <a:xfrm>
            <a:off x="5869616" y="5822921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0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5563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zh-TW" altLang="en-US" b="1" dirty="0">
                <a:latin typeface="Times New Roman" panose="02020603050405020304" pitchFamily="18" charset="0"/>
              </a:rPr>
              <a:t>電阻（</a:t>
            </a:r>
            <a:r>
              <a:rPr lang="en-US" altLang="zh-TW" b="1" dirty="0">
                <a:latin typeface="Times New Roman" panose="02020603050405020304" pitchFamily="18" charset="0"/>
              </a:rPr>
              <a:t>R</a:t>
            </a:r>
            <a:r>
              <a:rPr lang="zh-TW" altLang="en-US" b="1" dirty="0">
                <a:latin typeface="Times New Roman" panose="02020603050405020304" pitchFamily="18" charset="0"/>
              </a:rPr>
              <a:t>）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19188" indent="-608013" eaLnBrk="1" hangingPunct="1"/>
            <a:r>
              <a:rPr lang="en-US" altLang="zh-TW" dirty="0">
                <a:latin typeface="Times New Roman" panose="02020603050405020304" pitchFamily="18" charset="0"/>
              </a:rPr>
              <a:t>(1)	</a:t>
            </a:r>
            <a:r>
              <a:rPr lang="zh-TW" altLang="en-US" dirty="0">
                <a:latin typeface="Times New Roman" panose="02020603050405020304" pitchFamily="18" charset="0"/>
              </a:rPr>
              <a:t>定義：電子在導體中流動時，會不斷與原子發生碰撞而產生電阻，故導體兩端的</a:t>
            </a:r>
            <a:r>
              <a:rPr lang="zh-TW" altLang="en-US" u="sng" dirty="0">
                <a:latin typeface="Times New Roman" panose="02020603050405020304" pitchFamily="18" charset="0"/>
              </a:rPr>
              <a:t>　　　　</a:t>
            </a:r>
            <a:r>
              <a:rPr lang="zh-TW" altLang="en-US" dirty="0">
                <a:latin typeface="Times New Roman" panose="02020603050405020304" pitchFamily="18" charset="0"/>
              </a:rPr>
              <a:t>與通過導體的</a:t>
            </a:r>
            <a:r>
              <a:rPr lang="zh-TW" altLang="en-US" u="sng" dirty="0">
                <a:latin typeface="Times New Roman" panose="02020603050405020304" pitchFamily="18" charset="0"/>
              </a:rPr>
              <a:t>　　　   </a:t>
            </a:r>
            <a:r>
              <a:rPr lang="en-US" altLang="zh-TW" u="sng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  <a:r>
              <a:rPr lang="zh-TW" altLang="en-US" dirty="0">
                <a:latin typeface="Times New Roman" panose="02020603050405020304" pitchFamily="18" charset="0"/>
              </a:rPr>
              <a:t>之比值即為電阻。</a:t>
            </a:r>
          </a:p>
          <a:p>
            <a:pPr marL="1119188" indent="-608013" eaLnBrk="1" hangingPunct="1">
              <a:spcBef>
                <a:spcPts val="3000"/>
              </a:spcBef>
              <a:spcAft>
                <a:spcPts val="3000"/>
              </a:spcAft>
            </a:pPr>
            <a:r>
              <a:rPr lang="en-US" altLang="zh-TW" dirty="0">
                <a:latin typeface="Times New Roman" panose="02020603050405020304" pitchFamily="18" charset="0"/>
              </a:rPr>
              <a:t>(2)	</a:t>
            </a:r>
            <a:r>
              <a:rPr lang="zh-TW" altLang="en-US" dirty="0">
                <a:latin typeface="Times New Roman" panose="02020603050405020304" pitchFamily="18" charset="0"/>
              </a:rPr>
              <a:t>公式： </a:t>
            </a:r>
            <a:endParaRPr lang="en-US" altLang="zh-TW" dirty="0">
              <a:latin typeface="Times New Roman" panose="02020603050405020304" pitchFamily="18" charset="0"/>
            </a:endParaRPr>
          </a:p>
          <a:p>
            <a:pPr marL="1119188" indent="-608013" eaLnBrk="1" hangingPunct="1"/>
            <a:r>
              <a:rPr lang="en-US" altLang="zh-TW" dirty="0">
                <a:latin typeface="Times New Roman" panose="02020603050405020304" pitchFamily="18" charset="0"/>
              </a:rPr>
              <a:t>(3)	</a:t>
            </a:r>
            <a:r>
              <a:rPr lang="zh-TW" altLang="en-US" dirty="0">
                <a:latin typeface="Times New Roman" panose="02020603050405020304" pitchFamily="18" charset="0"/>
              </a:rPr>
              <a:t>單位：</a:t>
            </a:r>
            <a:r>
              <a:rPr lang="zh-TW" altLang="en-US" u="sng" dirty="0">
                <a:latin typeface="Times New Roman" panose="02020603050405020304" pitchFamily="18" charset="0"/>
              </a:rPr>
              <a:t>　　　　　　</a:t>
            </a:r>
            <a:r>
              <a:rPr lang="zh-TW" altLang="en-US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4" name="矩形 11">
            <a:extLst>
              <a:ext uri="{FF2B5EF4-FFF2-40B4-BE49-F238E27FC236}">
                <a16:creationId xmlns="" xmlns:a16="http://schemas.microsoft.com/office/drawing/2014/main" id="{CDD5BBCC-A319-F0EE-9FFF-6D9347458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5040" y="2532033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電壓</a:t>
            </a:r>
          </a:p>
        </p:txBody>
      </p:sp>
      <p:sp>
        <p:nvSpPr>
          <p:cNvPr id="6" name="矩形 11">
            <a:extLst>
              <a:ext uri="{FF2B5EF4-FFF2-40B4-BE49-F238E27FC236}">
                <a16:creationId xmlns="" xmlns:a16="http://schemas.microsoft.com/office/drawing/2014/main" id="{589B5562-4E1F-A3B9-E4EE-F2AAAFA23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651" y="2532033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電流</a:t>
            </a:r>
          </a:p>
        </p:txBody>
      </p:sp>
      <p:sp>
        <p:nvSpPr>
          <p:cNvPr id="9" name="矩形 11">
            <a:extLst>
              <a:ext uri="{FF2B5EF4-FFF2-40B4-BE49-F238E27FC236}">
                <a16:creationId xmlns="" xmlns:a16="http://schemas.microsoft.com/office/drawing/2014/main" id="{325F6AAE-2944-FCBC-AD88-C5450D58E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9099" y="5142886"/>
            <a:ext cx="190025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歐姆（</a:t>
            </a:r>
            <a:r>
              <a:rPr lang="el-GR" altLang="zh-TW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Ω</a:t>
            </a:r>
            <a:r>
              <a:rPr lang="zh-TW" altLang="el-GR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）</a:t>
            </a:r>
            <a:endParaRPr lang="zh-TW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="" xmlns:a16="http://schemas.microsoft.com/office/drawing/2014/main" id="{920826A1-1B8E-E157-60FB-D4D5FD303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626372"/>
              </p:ext>
            </p:extLst>
          </p:nvPr>
        </p:nvGraphicFramePr>
        <p:xfrm>
          <a:off x="2902035" y="3888900"/>
          <a:ext cx="410368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3987720" imgH="977760" progId="Equation.DSMT4">
                  <p:embed/>
                </p:oleObj>
              </mc:Choice>
              <mc:Fallback>
                <p:oleObj name="Equation" r:id="rId5" imgW="3987720" imgH="97776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="" xmlns:a16="http://schemas.microsoft.com/office/drawing/2014/main" id="{52F5DCD4-8126-0143-3494-B4A5F732E1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2035" y="3888900"/>
                        <a:ext cx="4103687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箭號: 向右 15">
            <a:extLst>
              <a:ext uri="{FF2B5EF4-FFF2-40B4-BE49-F238E27FC236}">
                <a16:creationId xmlns="" xmlns:a16="http://schemas.microsoft.com/office/drawing/2014/main" id="{3F9ECF3D-64CB-CF39-3BC1-36046FC880FC}"/>
              </a:ext>
            </a:extLst>
          </p:cNvPr>
          <p:cNvSpPr/>
          <p:nvPr/>
        </p:nvSpPr>
        <p:spPr bwMode="auto">
          <a:xfrm>
            <a:off x="5221705" y="4247147"/>
            <a:ext cx="469232" cy="336884"/>
          </a:xfrm>
          <a:prstGeom prst="rightArrow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05766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3"/>
            </a:pPr>
            <a:r>
              <a:rPr lang="zh-TW" altLang="en-US" b="1" dirty="0">
                <a:latin typeface="Times New Roman" panose="02020603050405020304" pitchFamily="18" charset="0"/>
              </a:rPr>
              <a:t>影響電阻大小的因素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19188" indent="-608013" eaLnBrk="1" hangingPunct="1"/>
            <a:endParaRPr lang="zh-TW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="" xmlns:a16="http://schemas.microsoft.com/office/drawing/2014/main" id="{265C8942-04E2-4F65-3DAF-FB4F3283DC8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8249589"/>
              </p:ext>
            </p:extLst>
          </p:nvPr>
        </p:nvGraphicFramePr>
        <p:xfrm>
          <a:off x="198000" y="1244880"/>
          <a:ext cx="8748001" cy="5092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9233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02783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02783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146194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zh-TW" altLang="en-US" sz="3200" dirty="0">
                        <a:latin typeface="Times New Roman" panose="02020603050405020304" pitchFamily="18" charset="0"/>
                        <a:ea typeface="微軟正黑體" panose="020B0604030504040204" pitchFamily="34" charset="-12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截面積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長度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46194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說明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導體愈粗，電阻愈</a:t>
                      </a:r>
                      <a:r>
                        <a:rPr lang="zh-TW" altLang="en-US" sz="3200" u="sng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      </a:t>
                      </a:r>
                      <a:r>
                        <a:rPr lang="en-US" altLang="zh-TW" sz="1400" kern="1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.</a:t>
                      </a:r>
                      <a:endParaRPr lang="zh-TW" sz="3200" kern="1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導體愈長，電阻愈</a:t>
                      </a:r>
                      <a:r>
                        <a:rPr lang="zh-TW" altLang="en-US" sz="3200" u="sng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      </a:t>
                      </a:r>
                      <a:r>
                        <a:rPr lang="en-US" altLang="zh-TW" sz="1400" kern="1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.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46194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示意圖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alt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alt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alt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alt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alt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alt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矩形 11">
            <a:extLst>
              <a:ext uri="{FF2B5EF4-FFF2-40B4-BE49-F238E27FC236}">
                <a16:creationId xmlns="" xmlns:a16="http://schemas.microsoft.com/office/drawing/2014/main" id="{7AC3B909-4508-5454-C34D-7A008BBB9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6136" y="2050770"/>
            <a:ext cx="57287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小</a:t>
            </a:r>
          </a:p>
        </p:txBody>
      </p:sp>
      <p:sp>
        <p:nvSpPr>
          <p:cNvPr id="7" name="矩形 11">
            <a:extLst>
              <a:ext uri="{FF2B5EF4-FFF2-40B4-BE49-F238E27FC236}">
                <a16:creationId xmlns="" xmlns:a16="http://schemas.microsoft.com/office/drawing/2014/main" id="{43304997-78AF-6C70-583A-1D551AA87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8336" y="2050770"/>
            <a:ext cx="57287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大</a:t>
            </a:r>
          </a:p>
        </p:txBody>
      </p:sp>
      <p:pic>
        <p:nvPicPr>
          <p:cNvPr id="10" name="圖片 9">
            <a:extLst>
              <a:ext uri="{FF2B5EF4-FFF2-40B4-BE49-F238E27FC236}">
                <a16:creationId xmlns="" xmlns:a16="http://schemas.microsoft.com/office/drawing/2014/main" id="{411AF965-CB82-E6DD-AB7C-10FF32B0061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535"/>
          <a:stretch/>
        </p:blipFill>
        <p:spPr>
          <a:xfrm>
            <a:off x="1622554" y="2891139"/>
            <a:ext cx="2347868" cy="3400671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="" xmlns:a16="http://schemas.microsoft.com/office/drawing/2014/main" id="{C489A65C-9FC8-9610-31EC-7630716BE74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907" r="-372"/>
          <a:stretch/>
        </p:blipFill>
        <p:spPr>
          <a:xfrm>
            <a:off x="5785480" y="2891139"/>
            <a:ext cx="2347868" cy="3400671"/>
          </a:xfrm>
          <a:prstGeom prst="rect">
            <a:avLst/>
          </a:prstGeom>
        </p:spPr>
      </p:pic>
      <p:grpSp>
        <p:nvGrpSpPr>
          <p:cNvPr id="21" name="群組 20">
            <a:extLst>
              <a:ext uri="{FF2B5EF4-FFF2-40B4-BE49-F238E27FC236}">
                <a16:creationId xmlns="" xmlns:a16="http://schemas.microsoft.com/office/drawing/2014/main" id="{C7263D0A-20C6-CA60-7534-1A7BBFD86602}"/>
              </a:ext>
            </a:extLst>
          </p:cNvPr>
          <p:cNvGrpSpPr/>
          <p:nvPr/>
        </p:nvGrpSpPr>
        <p:grpSpPr>
          <a:xfrm>
            <a:off x="1173505" y="3824855"/>
            <a:ext cx="711735" cy="913070"/>
            <a:chOff x="1173505" y="3824855"/>
            <a:chExt cx="711735" cy="913070"/>
          </a:xfrm>
        </p:grpSpPr>
        <p:sp>
          <p:nvSpPr>
            <p:cNvPr id="15" name="文字方塊 14">
              <a:extLst>
                <a:ext uri="{FF2B5EF4-FFF2-40B4-BE49-F238E27FC236}">
                  <a16:creationId xmlns="" xmlns:a16="http://schemas.microsoft.com/office/drawing/2014/main" id="{8BF18D4F-9456-9C3C-C61A-F8CE8CACA7DC}"/>
                </a:ext>
              </a:extLst>
            </p:cNvPr>
            <p:cNvSpPr txBox="1"/>
            <p:nvPr/>
          </p:nvSpPr>
          <p:spPr>
            <a:xfrm>
              <a:off x="1173505" y="3824855"/>
              <a:ext cx="677108" cy="91307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導體</a:t>
              </a:r>
            </a:p>
          </p:txBody>
        </p:sp>
        <p:grpSp>
          <p:nvGrpSpPr>
            <p:cNvPr id="20" name="群組 19">
              <a:extLst>
                <a:ext uri="{FF2B5EF4-FFF2-40B4-BE49-F238E27FC236}">
                  <a16:creationId xmlns="" xmlns:a16="http://schemas.microsoft.com/office/drawing/2014/main" id="{88D12C32-EA73-FC79-E432-29566FC95893}"/>
                </a:ext>
              </a:extLst>
            </p:cNvPr>
            <p:cNvGrpSpPr/>
            <p:nvPr/>
          </p:nvGrpSpPr>
          <p:grpSpPr>
            <a:xfrm>
              <a:off x="1767900" y="3922658"/>
              <a:ext cx="117340" cy="717463"/>
              <a:chOff x="1799340" y="3925279"/>
              <a:chExt cx="117340" cy="576064"/>
            </a:xfrm>
          </p:grpSpPr>
          <p:cxnSp>
            <p:nvCxnSpPr>
              <p:cNvPr id="14" name="直線接點 13">
                <a:extLst>
                  <a:ext uri="{FF2B5EF4-FFF2-40B4-BE49-F238E27FC236}">
                    <a16:creationId xmlns="" xmlns:a16="http://schemas.microsoft.com/office/drawing/2014/main" id="{41C66E87-0189-0B7D-7B15-BE9D7CFD444F}"/>
                  </a:ext>
                </a:extLst>
              </p:cNvPr>
              <p:cNvCxnSpPr/>
              <p:nvPr/>
            </p:nvCxnSpPr>
            <p:spPr bwMode="auto">
              <a:xfrm rot="5400000" flipH="1">
                <a:off x="1569978" y="4213311"/>
                <a:ext cx="576064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直線接點 16">
                <a:extLst>
                  <a:ext uri="{FF2B5EF4-FFF2-40B4-BE49-F238E27FC236}">
                    <a16:creationId xmlns="" xmlns:a16="http://schemas.microsoft.com/office/drawing/2014/main" id="{931131CF-CC42-CD1D-B62F-E1703D86B261}"/>
                  </a:ext>
                </a:extLst>
              </p:cNvPr>
              <p:cNvCxnSpPr/>
              <p:nvPr/>
            </p:nvCxnSpPr>
            <p:spPr bwMode="auto">
              <a:xfrm>
                <a:off x="1799340" y="3925279"/>
                <a:ext cx="11734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" name="直線接點 18">
                <a:extLst>
                  <a:ext uri="{FF2B5EF4-FFF2-40B4-BE49-F238E27FC236}">
                    <a16:creationId xmlns="" xmlns:a16="http://schemas.microsoft.com/office/drawing/2014/main" id="{4ECE1B23-73B1-3B4D-7733-BE173962CA5A}"/>
                  </a:ext>
                </a:extLst>
              </p:cNvPr>
              <p:cNvCxnSpPr/>
              <p:nvPr/>
            </p:nvCxnSpPr>
            <p:spPr bwMode="auto">
              <a:xfrm>
                <a:off x="1799340" y="4501343"/>
                <a:ext cx="11734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22" name="群組 21">
            <a:extLst>
              <a:ext uri="{FF2B5EF4-FFF2-40B4-BE49-F238E27FC236}">
                <a16:creationId xmlns="" xmlns:a16="http://schemas.microsoft.com/office/drawing/2014/main" id="{860DFD77-5839-D657-E315-115E3F567554}"/>
              </a:ext>
            </a:extLst>
          </p:cNvPr>
          <p:cNvGrpSpPr/>
          <p:nvPr/>
        </p:nvGrpSpPr>
        <p:grpSpPr>
          <a:xfrm>
            <a:off x="3914692" y="3824855"/>
            <a:ext cx="677108" cy="913070"/>
            <a:chOff x="1753815" y="3824855"/>
            <a:chExt cx="677108" cy="913070"/>
          </a:xfrm>
        </p:grpSpPr>
        <p:sp>
          <p:nvSpPr>
            <p:cNvPr id="23" name="文字方塊 22">
              <a:extLst>
                <a:ext uri="{FF2B5EF4-FFF2-40B4-BE49-F238E27FC236}">
                  <a16:creationId xmlns="" xmlns:a16="http://schemas.microsoft.com/office/drawing/2014/main" id="{E5330851-F8C9-3055-A834-E0174B405112}"/>
                </a:ext>
              </a:extLst>
            </p:cNvPr>
            <p:cNvSpPr txBox="1"/>
            <p:nvPr/>
          </p:nvSpPr>
          <p:spPr>
            <a:xfrm>
              <a:off x="1753815" y="3824855"/>
              <a:ext cx="677108" cy="91307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導體</a:t>
              </a:r>
            </a:p>
          </p:txBody>
        </p:sp>
        <p:grpSp>
          <p:nvGrpSpPr>
            <p:cNvPr id="24" name="群組 23">
              <a:extLst>
                <a:ext uri="{FF2B5EF4-FFF2-40B4-BE49-F238E27FC236}">
                  <a16:creationId xmlns="" xmlns:a16="http://schemas.microsoft.com/office/drawing/2014/main" id="{39A0B203-A9CC-1F2E-2BDE-A7845D3842FD}"/>
                </a:ext>
              </a:extLst>
            </p:cNvPr>
            <p:cNvGrpSpPr/>
            <p:nvPr/>
          </p:nvGrpSpPr>
          <p:grpSpPr>
            <a:xfrm>
              <a:off x="1767900" y="3922658"/>
              <a:ext cx="117340" cy="717463"/>
              <a:chOff x="1799340" y="3925279"/>
              <a:chExt cx="117340" cy="576064"/>
            </a:xfrm>
          </p:grpSpPr>
          <p:cxnSp>
            <p:nvCxnSpPr>
              <p:cNvPr id="25" name="直線接點 24">
                <a:extLst>
                  <a:ext uri="{FF2B5EF4-FFF2-40B4-BE49-F238E27FC236}">
                    <a16:creationId xmlns="" xmlns:a16="http://schemas.microsoft.com/office/drawing/2014/main" id="{DFF8F879-6844-A1AB-4F03-C2E7AC024ADC}"/>
                  </a:ext>
                </a:extLst>
              </p:cNvPr>
              <p:cNvCxnSpPr/>
              <p:nvPr/>
            </p:nvCxnSpPr>
            <p:spPr bwMode="auto">
              <a:xfrm rot="5400000" flipH="1">
                <a:off x="1569978" y="4213311"/>
                <a:ext cx="576064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直線接點 25">
                <a:extLst>
                  <a:ext uri="{FF2B5EF4-FFF2-40B4-BE49-F238E27FC236}">
                    <a16:creationId xmlns="" xmlns:a16="http://schemas.microsoft.com/office/drawing/2014/main" id="{C144A4F3-BCD8-C60E-8CE2-1B7FBAFB9B12}"/>
                  </a:ext>
                </a:extLst>
              </p:cNvPr>
              <p:cNvCxnSpPr/>
              <p:nvPr/>
            </p:nvCxnSpPr>
            <p:spPr bwMode="auto">
              <a:xfrm>
                <a:off x="1799340" y="3925279"/>
                <a:ext cx="11734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直線接點 26">
                <a:extLst>
                  <a:ext uri="{FF2B5EF4-FFF2-40B4-BE49-F238E27FC236}">
                    <a16:creationId xmlns="" xmlns:a16="http://schemas.microsoft.com/office/drawing/2014/main" id="{8A4890C4-FF21-149E-CFC0-03CD3CA8EFCA}"/>
                  </a:ext>
                </a:extLst>
              </p:cNvPr>
              <p:cNvCxnSpPr/>
              <p:nvPr/>
            </p:nvCxnSpPr>
            <p:spPr bwMode="auto">
              <a:xfrm>
                <a:off x="1799340" y="4501343"/>
                <a:ext cx="11734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28" name="群組 27">
            <a:extLst>
              <a:ext uri="{FF2B5EF4-FFF2-40B4-BE49-F238E27FC236}">
                <a16:creationId xmlns="" xmlns:a16="http://schemas.microsoft.com/office/drawing/2014/main" id="{875384F1-BEAA-7FF7-A09E-9AFF46FA98B6}"/>
              </a:ext>
            </a:extLst>
          </p:cNvPr>
          <p:cNvGrpSpPr/>
          <p:nvPr/>
        </p:nvGrpSpPr>
        <p:grpSpPr>
          <a:xfrm>
            <a:off x="5104450" y="3804759"/>
            <a:ext cx="711735" cy="913070"/>
            <a:chOff x="1173505" y="3824855"/>
            <a:chExt cx="711735" cy="913070"/>
          </a:xfrm>
        </p:grpSpPr>
        <p:sp>
          <p:nvSpPr>
            <p:cNvPr id="29" name="文字方塊 28">
              <a:extLst>
                <a:ext uri="{FF2B5EF4-FFF2-40B4-BE49-F238E27FC236}">
                  <a16:creationId xmlns="" xmlns:a16="http://schemas.microsoft.com/office/drawing/2014/main" id="{F5A27078-3287-914F-D18C-814802983EAE}"/>
                </a:ext>
              </a:extLst>
            </p:cNvPr>
            <p:cNvSpPr txBox="1"/>
            <p:nvPr/>
          </p:nvSpPr>
          <p:spPr>
            <a:xfrm>
              <a:off x="1173505" y="3824855"/>
              <a:ext cx="677108" cy="91307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導體</a:t>
              </a:r>
            </a:p>
          </p:txBody>
        </p:sp>
        <p:grpSp>
          <p:nvGrpSpPr>
            <p:cNvPr id="30" name="群組 29">
              <a:extLst>
                <a:ext uri="{FF2B5EF4-FFF2-40B4-BE49-F238E27FC236}">
                  <a16:creationId xmlns="" xmlns:a16="http://schemas.microsoft.com/office/drawing/2014/main" id="{DB047110-8953-A387-61A7-2EEA7D369A86}"/>
                </a:ext>
              </a:extLst>
            </p:cNvPr>
            <p:cNvGrpSpPr/>
            <p:nvPr/>
          </p:nvGrpSpPr>
          <p:grpSpPr>
            <a:xfrm>
              <a:off x="1767900" y="3922658"/>
              <a:ext cx="117340" cy="717463"/>
              <a:chOff x="1799340" y="3925279"/>
              <a:chExt cx="117340" cy="576064"/>
            </a:xfrm>
          </p:grpSpPr>
          <p:cxnSp>
            <p:nvCxnSpPr>
              <p:cNvPr id="31" name="直線接點 30">
                <a:extLst>
                  <a:ext uri="{FF2B5EF4-FFF2-40B4-BE49-F238E27FC236}">
                    <a16:creationId xmlns="" xmlns:a16="http://schemas.microsoft.com/office/drawing/2014/main" id="{829C679C-C371-93CB-63B9-E6FFBD7DFB90}"/>
                  </a:ext>
                </a:extLst>
              </p:cNvPr>
              <p:cNvCxnSpPr/>
              <p:nvPr/>
            </p:nvCxnSpPr>
            <p:spPr bwMode="auto">
              <a:xfrm rot="5400000" flipH="1">
                <a:off x="1569978" y="4213311"/>
                <a:ext cx="576064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直線接點 31">
                <a:extLst>
                  <a:ext uri="{FF2B5EF4-FFF2-40B4-BE49-F238E27FC236}">
                    <a16:creationId xmlns="" xmlns:a16="http://schemas.microsoft.com/office/drawing/2014/main" id="{7072A8F1-EBBE-FE80-DA3A-FDE98BF48CF0}"/>
                  </a:ext>
                </a:extLst>
              </p:cNvPr>
              <p:cNvCxnSpPr/>
              <p:nvPr/>
            </p:nvCxnSpPr>
            <p:spPr bwMode="auto">
              <a:xfrm>
                <a:off x="1799340" y="3925279"/>
                <a:ext cx="11734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直線接點 32">
                <a:extLst>
                  <a:ext uri="{FF2B5EF4-FFF2-40B4-BE49-F238E27FC236}">
                    <a16:creationId xmlns="" xmlns:a16="http://schemas.microsoft.com/office/drawing/2014/main" id="{3AF44119-1996-10EE-E655-18FFF132BDF8}"/>
                  </a:ext>
                </a:extLst>
              </p:cNvPr>
              <p:cNvCxnSpPr/>
              <p:nvPr/>
            </p:nvCxnSpPr>
            <p:spPr bwMode="auto">
              <a:xfrm>
                <a:off x="1799340" y="4501343"/>
                <a:ext cx="11734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34" name="群組 33">
            <a:extLst>
              <a:ext uri="{FF2B5EF4-FFF2-40B4-BE49-F238E27FC236}">
                <a16:creationId xmlns="" xmlns:a16="http://schemas.microsoft.com/office/drawing/2014/main" id="{7CFC6777-B511-AD39-4EE6-3894C931421A}"/>
              </a:ext>
            </a:extLst>
          </p:cNvPr>
          <p:cNvGrpSpPr/>
          <p:nvPr/>
        </p:nvGrpSpPr>
        <p:grpSpPr>
          <a:xfrm>
            <a:off x="8083108" y="3919018"/>
            <a:ext cx="677108" cy="1054115"/>
            <a:chOff x="1753815" y="3922658"/>
            <a:chExt cx="677108" cy="717463"/>
          </a:xfrm>
        </p:grpSpPr>
        <p:sp>
          <p:nvSpPr>
            <p:cNvPr id="35" name="文字方塊 34">
              <a:extLst>
                <a:ext uri="{FF2B5EF4-FFF2-40B4-BE49-F238E27FC236}">
                  <a16:creationId xmlns="" xmlns:a16="http://schemas.microsoft.com/office/drawing/2014/main" id="{59309F5E-79B9-37BB-CFD1-E3D86EA423F1}"/>
                </a:ext>
              </a:extLst>
            </p:cNvPr>
            <p:cNvSpPr txBox="1"/>
            <p:nvPr/>
          </p:nvSpPr>
          <p:spPr>
            <a:xfrm>
              <a:off x="1753815" y="3953802"/>
              <a:ext cx="677108" cy="655175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algn="ctr"/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導體</a:t>
              </a:r>
            </a:p>
          </p:txBody>
        </p:sp>
        <p:grpSp>
          <p:nvGrpSpPr>
            <p:cNvPr id="36" name="群組 35">
              <a:extLst>
                <a:ext uri="{FF2B5EF4-FFF2-40B4-BE49-F238E27FC236}">
                  <a16:creationId xmlns="" xmlns:a16="http://schemas.microsoft.com/office/drawing/2014/main" id="{E9C71EB9-C4AA-1BD9-EC6A-0831DCBB33F3}"/>
                </a:ext>
              </a:extLst>
            </p:cNvPr>
            <p:cNvGrpSpPr/>
            <p:nvPr/>
          </p:nvGrpSpPr>
          <p:grpSpPr>
            <a:xfrm>
              <a:off x="1767900" y="3922658"/>
              <a:ext cx="117340" cy="717463"/>
              <a:chOff x="1799340" y="3925279"/>
              <a:chExt cx="117340" cy="576064"/>
            </a:xfrm>
          </p:grpSpPr>
          <p:cxnSp>
            <p:nvCxnSpPr>
              <p:cNvPr id="37" name="直線接點 36">
                <a:extLst>
                  <a:ext uri="{FF2B5EF4-FFF2-40B4-BE49-F238E27FC236}">
                    <a16:creationId xmlns="" xmlns:a16="http://schemas.microsoft.com/office/drawing/2014/main" id="{3D0C8169-29D8-36DD-3041-38FF97735FFB}"/>
                  </a:ext>
                </a:extLst>
              </p:cNvPr>
              <p:cNvCxnSpPr/>
              <p:nvPr/>
            </p:nvCxnSpPr>
            <p:spPr bwMode="auto">
              <a:xfrm rot="5400000" flipH="1">
                <a:off x="1569978" y="4213311"/>
                <a:ext cx="576064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8" name="直線接點 37">
                <a:extLst>
                  <a:ext uri="{FF2B5EF4-FFF2-40B4-BE49-F238E27FC236}">
                    <a16:creationId xmlns="" xmlns:a16="http://schemas.microsoft.com/office/drawing/2014/main" id="{7B6A02A9-9496-D012-B8CE-5A1A47A4E518}"/>
                  </a:ext>
                </a:extLst>
              </p:cNvPr>
              <p:cNvCxnSpPr/>
              <p:nvPr/>
            </p:nvCxnSpPr>
            <p:spPr bwMode="auto">
              <a:xfrm>
                <a:off x="1799340" y="3925279"/>
                <a:ext cx="11734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直線接點 38">
                <a:extLst>
                  <a:ext uri="{FF2B5EF4-FFF2-40B4-BE49-F238E27FC236}">
                    <a16:creationId xmlns="" xmlns:a16="http://schemas.microsoft.com/office/drawing/2014/main" id="{EE310757-AF1E-4B2D-B2E8-6EF718B1F0EB}"/>
                  </a:ext>
                </a:extLst>
              </p:cNvPr>
              <p:cNvCxnSpPr/>
              <p:nvPr/>
            </p:nvCxnSpPr>
            <p:spPr bwMode="auto">
              <a:xfrm>
                <a:off x="1799340" y="4501343"/>
                <a:ext cx="11734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287641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598837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heme/theme1.xml><?xml version="1.0" encoding="utf-8"?>
<a:theme xmlns:a="http://schemas.openxmlformats.org/drawingml/2006/main" name="2_翰林國中自然教學PPT ">
  <a:themeElements>
    <a:clrScheme name="101國中教學ppt地理投影片母片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3300"/>
      </a:hlink>
      <a:folHlink>
        <a:srgbClr val="B2B2B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101國中教學ppt地理投影片母片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1國中教學ppt地理投影片母片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FF33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3620</TotalTime>
  <Words>157</Words>
  <Application>Microsoft Office PowerPoint</Application>
  <PresentationFormat>如螢幕大小 (4:3)</PresentationFormat>
  <Paragraphs>56</Paragraphs>
  <Slides>6</Slides>
  <Notes>5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</vt:i4>
      </vt:variant>
    </vt:vector>
  </HeadingPairs>
  <TitlesOfParts>
    <vt:vector size="15" baseType="lpstr">
      <vt:lpstr>굴림</vt:lpstr>
      <vt:lpstr>微软雅黑</vt:lpstr>
      <vt:lpstr>微軟正黑體</vt:lpstr>
      <vt:lpstr>新細明體</vt:lpstr>
      <vt:lpstr>標楷體</vt:lpstr>
      <vt:lpstr>Arial</vt:lpstr>
      <vt:lpstr>Times New Roman</vt:lpstr>
      <vt:lpstr>2_翰林國中自然教學PPT </vt:lpstr>
      <vt:lpstr>Equation</vt:lpstr>
      <vt:lpstr>歐姆定律與電阻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Dino Studi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認識物質</dc:title>
  <dc:creator/>
  <cp:lastModifiedBy>鍾馨儀</cp:lastModifiedBy>
  <cp:revision>416</cp:revision>
  <dcterms:created xsi:type="dcterms:W3CDTF">2010-09-06T12:46:49Z</dcterms:created>
  <dcterms:modified xsi:type="dcterms:W3CDTF">2024-05-03T02:48:36Z</dcterms:modified>
</cp:coreProperties>
</file>